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66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1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2.wmf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5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2.wmf"/><Relationship Id="rId7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31.e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6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5" Type="http://schemas.openxmlformats.org/officeDocument/2006/relationships/image" Target="../media/image3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43.e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3" Type="http://schemas.openxmlformats.org/officeDocument/2006/relationships/image" Target="../media/image61.e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image" Target="../media/image69.e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image" Target="../media/image80.e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5.wmf"/><Relationship Id="rId3" Type="http://schemas.openxmlformats.org/officeDocument/2006/relationships/image" Target="../media/image88.e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02.png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7.wmf"/><Relationship Id="rId3" Type="http://schemas.openxmlformats.org/officeDocument/2006/relationships/image" Target="../media/image107.e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6.wmf"/><Relationship Id="rId5" Type="http://schemas.openxmlformats.org/officeDocument/2006/relationships/image" Target="../media/image103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11141"/>
            <a:ext cx="9144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уществую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изические явления, которые невозмож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ъяснить с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мощью изученных ранее законов классической механик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Наприме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ереход вещества из одного агрегатн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я 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ругое, явление теплопередачи при контакте тел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й степенью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грева, совершение механической работы з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чет теп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зменение физических свойств вещества пр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менении температур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многие друг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313039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с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ечисленные явл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меют общ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знак: они зависят от степени нагрева вещества, 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сть о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мпературы, и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пловыми явления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13577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учения тепловых явлений используются два взаим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ополняющ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тода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лекулярно-кинетическая теор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л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татистическ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физ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рмодинам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14473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кроскопически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тела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пловы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войства которы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сматриваются в молекулярно-кинетической теории и термодинамик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состоя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 очень большого числа атомов и молекул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34252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уче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вязи между изменяющимися параметрами состояния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пловых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сса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начале было проведено экспериментальн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32032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дин из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араметров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я </a:t>
            </a:r>
            <a:r>
              <a:rPr lang="ro-RO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н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няется, то процесс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ст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зотермически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зобарны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зохорны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901583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отермическом процесс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o-RO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для данной массы газа 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изведение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авл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объем – величина постоянная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3780" y="4253361"/>
            <a:ext cx="5996441" cy="2091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57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рассмотрении процесс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ширения некоторой массы газа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стоянном давлени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o-RO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о было доказан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то: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тносительн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зменение объема данной массы газ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ям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порционально изменению температуры и не зависит от природ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газ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6334"/>
              </p:ext>
            </p:extLst>
          </p:nvPr>
        </p:nvGraphicFramePr>
        <p:xfrm>
          <a:off x="3644285" y="2400894"/>
          <a:ext cx="19891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4285" y="2400894"/>
                        <a:ext cx="19891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3372205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                   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мпературны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эффициентом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мно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сшир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8421"/>
              </p:ext>
            </p:extLst>
          </p:nvPr>
        </p:nvGraphicFramePr>
        <p:xfrm>
          <a:off x="871669" y="3233285"/>
          <a:ext cx="1900947" cy="69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669" y="3233285"/>
                        <a:ext cx="1900947" cy="69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08007"/>
              </p:ext>
            </p:extLst>
          </p:nvPr>
        </p:nvGraphicFramePr>
        <p:xfrm>
          <a:off x="6505092" y="2592976"/>
          <a:ext cx="2302511" cy="61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5092" y="2592976"/>
                        <a:ext cx="2302511" cy="614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48932" y="4967481"/>
            <a:ext cx="4623836" cy="152475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8780" y="4066568"/>
            <a:ext cx="9115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анной массы газа</a:t>
            </a:r>
            <a:r>
              <a:rPr lang="ru-RU" sz="2200" dirty="0"/>
              <a:t> 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/>
              <a:t>)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изобарн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сс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ношение между объемом и абсолют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мператур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оянно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52946"/>
              </p:ext>
            </p:extLst>
          </p:nvPr>
        </p:nvGraphicFramePr>
        <p:xfrm>
          <a:off x="1246293" y="5078596"/>
          <a:ext cx="1526323" cy="89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6293" y="5078596"/>
                        <a:ext cx="1526323" cy="89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р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охорном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o-RO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грев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анной массы газа 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относительное изменен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го давл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ямо пропорционально изменению температуры и не зависит о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род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аз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62121"/>
              </p:ext>
            </p:extLst>
          </p:nvPr>
        </p:nvGraphicFramePr>
        <p:xfrm>
          <a:off x="2389545" y="1893252"/>
          <a:ext cx="5184481" cy="110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9545" y="1893252"/>
                        <a:ext cx="5184481" cy="110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748594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эффициен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порциональности </a:t>
            </a:r>
            <a:r>
              <a:rPr lang="ru-RU" sz="26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мпературным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эффициенто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авл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н численно равен относительному изменению давления газ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грев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го на один градус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20951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анной массы газа (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ru-RU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в изохорн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сс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ношение между давлением и абсолют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мператур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оянно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30458"/>
              </p:ext>
            </p:extLst>
          </p:nvPr>
        </p:nvGraphicFramePr>
        <p:xfrm>
          <a:off x="1432436" y="5379061"/>
          <a:ext cx="1593019" cy="93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436" y="5379061"/>
                        <a:ext cx="1593019" cy="93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053787"/>
            <a:ext cx="4134044" cy="143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11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62591"/>
            <a:ext cx="9144001" cy="171197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0" y="2702905"/>
            <a:ext cx="2330245" cy="3544889"/>
            <a:chOff x="0" y="2702905"/>
            <a:chExt cx="2330245" cy="3544889"/>
          </a:xfrm>
        </p:grpSpPr>
        <p:sp>
          <p:nvSpPr>
            <p:cNvPr id="3" name="TextBox 2"/>
            <p:cNvSpPr txBox="1"/>
            <p:nvPr/>
          </p:nvSpPr>
          <p:spPr>
            <a:xfrm>
              <a:off x="0" y="2702905"/>
              <a:ext cx="23302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300748" y="3053902"/>
              <a:ext cx="29497" cy="23449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756684"/>
                </p:ext>
              </p:extLst>
            </p:nvPr>
          </p:nvGraphicFramePr>
          <p:xfrm>
            <a:off x="174494" y="3200806"/>
            <a:ext cx="1981256" cy="205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Equation" r:id="rId4" imgW="1079280" imgH="1117440" progId="Equation.DSMT4">
                    <p:embed/>
                  </p:oleObj>
                </mc:Choice>
                <mc:Fallback>
                  <p:oleObj name="Equation" r:id="rId4" imgW="1079280" imgH="1117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4494" y="3200806"/>
                          <a:ext cx="1981256" cy="205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362216"/>
                </p:ext>
              </p:extLst>
            </p:nvPr>
          </p:nvGraphicFramePr>
          <p:xfrm>
            <a:off x="576798" y="5541805"/>
            <a:ext cx="1176648" cy="705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6798" y="5541805"/>
                          <a:ext cx="1176648" cy="705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406876" y="2502237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24936"/>
              </p:ext>
            </p:extLst>
          </p:nvPr>
        </p:nvGraphicFramePr>
        <p:xfrm>
          <a:off x="2407011" y="2947910"/>
          <a:ext cx="1840208" cy="57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7011" y="2947910"/>
                        <a:ext cx="1840208" cy="57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05442"/>
              </p:ext>
            </p:extLst>
          </p:nvPr>
        </p:nvGraphicFramePr>
        <p:xfrm>
          <a:off x="2407011" y="3537385"/>
          <a:ext cx="2132470" cy="62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7011" y="3537385"/>
                        <a:ext cx="2132470" cy="62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32388"/>
              </p:ext>
            </p:extLst>
          </p:nvPr>
        </p:nvGraphicFramePr>
        <p:xfrm>
          <a:off x="5885101" y="2939804"/>
          <a:ext cx="2788782" cy="11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2" imgW="1028520" imgH="431640" progId="Equation.DSMT4">
                  <p:embed/>
                </p:oleObj>
              </mc:Choice>
              <mc:Fallback>
                <p:oleObj name="Equation" r:id="rId12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5101" y="2939804"/>
                        <a:ext cx="2788782" cy="117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4638616" y="2980801"/>
            <a:ext cx="412955" cy="10764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5192245" y="3399937"/>
            <a:ext cx="545689" cy="217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7118"/>
              </p:ext>
            </p:extLst>
          </p:nvPr>
        </p:nvGraphicFramePr>
        <p:xfrm>
          <a:off x="2512279" y="4257522"/>
          <a:ext cx="2221904" cy="10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4" imgW="939600" imgH="431640" progId="Equation.DSMT4">
                  <p:embed/>
                </p:oleObj>
              </mc:Choice>
              <mc:Fallback>
                <p:oleObj name="Equation" r:id="rId14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2279" y="4257522"/>
                        <a:ext cx="2221904" cy="10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65206"/>
              </p:ext>
            </p:extLst>
          </p:nvPr>
        </p:nvGraphicFramePr>
        <p:xfrm>
          <a:off x="5051571" y="4211514"/>
          <a:ext cx="2153094" cy="104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6" imgW="888840" imgH="431640" progId="Equation.DSMT4">
                  <p:embed/>
                </p:oleObj>
              </mc:Choice>
              <mc:Fallback>
                <p:oleObj name="Equation" r:id="rId16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1571" y="4211514"/>
                        <a:ext cx="2153094" cy="104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3548"/>
              </p:ext>
            </p:extLst>
          </p:nvPr>
        </p:nvGraphicFramePr>
        <p:xfrm>
          <a:off x="2453916" y="5419316"/>
          <a:ext cx="3011173" cy="54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53916" y="5419316"/>
                        <a:ext cx="3011173" cy="54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21221"/>
              </p:ext>
            </p:extLst>
          </p:nvPr>
        </p:nvGraphicFramePr>
        <p:xfrm>
          <a:off x="5737121" y="5426771"/>
          <a:ext cx="2828232" cy="50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20" imgW="1269720" imgH="228600" progId="Equation.DSMT4">
                  <p:embed/>
                </p:oleObj>
              </mc:Choice>
              <mc:Fallback>
                <p:oleObj name="Equation" r:id="rId20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37121" y="5426771"/>
                        <a:ext cx="2828232" cy="509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43445"/>
              </p:ext>
            </p:extLst>
          </p:nvPr>
        </p:nvGraphicFramePr>
        <p:xfrm>
          <a:off x="2409753" y="5975897"/>
          <a:ext cx="2258358" cy="54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22" imgW="952200" imgH="228600" progId="Equation.DSMT4">
                  <p:embed/>
                </p:oleObj>
              </mc:Choice>
              <mc:Fallback>
                <p:oleObj name="Equation" r:id="rId22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9753" y="5975897"/>
                        <a:ext cx="2258358" cy="542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164"/>
              </p:ext>
            </p:extLst>
          </p:nvPr>
        </p:nvGraphicFramePr>
        <p:xfrm>
          <a:off x="4919937" y="5945884"/>
          <a:ext cx="3715085" cy="53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24" imgW="1777680" imgH="253800" progId="Equation.DSMT4">
                  <p:embed/>
                </p:oleObj>
              </mc:Choice>
              <mc:Fallback>
                <p:oleObj name="Equation" r:id="rId24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19937" y="5945884"/>
                        <a:ext cx="3715085" cy="53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37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4252"/>
            <a:ext cx="9144001" cy="126686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3239" y="2082472"/>
            <a:ext cx="2330245" cy="3339781"/>
            <a:chOff x="0" y="2702905"/>
            <a:chExt cx="2330245" cy="3339781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62849" y="2778154"/>
              <a:ext cx="29497" cy="23449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971386"/>
                </p:ext>
              </p:extLst>
            </p:nvPr>
          </p:nvGraphicFramePr>
          <p:xfrm>
            <a:off x="568396" y="3140102"/>
            <a:ext cx="1096560" cy="1827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Equation" r:id="rId4" imgW="533160" imgH="888840" progId="Equation.DSMT4">
                    <p:embed/>
                  </p:oleObj>
                </mc:Choice>
                <mc:Fallback>
                  <p:oleObj name="Equation" r:id="rId4" imgW="533160" imgH="8888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8396" y="3140102"/>
                          <a:ext cx="1096560" cy="1827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646602"/>
                </p:ext>
              </p:extLst>
            </p:nvPr>
          </p:nvGraphicFramePr>
          <p:xfrm>
            <a:off x="722734" y="5131888"/>
            <a:ext cx="884775" cy="910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6" imgW="419040" imgH="431640" progId="Equation.DSMT4">
                    <p:embed/>
                  </p:oleObj>
                </mc:Choice>
                <mc:Fallback>
                  <p:oleObj name="Equation" r:id="rId6" imgW="419040" imgH="4316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2734" y="5131888"/>
                          <a:ext cx="884775" cy="910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2082472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17672"/>
              </p:ext>
            </p:extLst>
          </p:nvPr>
        </p:nvGraphicFramePr>
        <p:xfrm>
          <a:off x="2536723" y="2551868"/>
          <a:ext cx="1840208" cy="57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6723" y="2551868"/>
                        <a:ext cx="1840208" cy="57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44688"/>
              </p:ext>
            </p:extLst>
          </p:nvPr>
        </p:nvGraphicFramePr>
        <p:xfrm>
          <a:off x="2536723" y="3141343"/>
          <a:ext cx="2132470" cy="62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6723" y="3141343"/>
                        <a:ext cx="2132470" cy="62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77668"/>
              </p:ext>
            </p:extLst>
          </p:nvPr>
        </p:nvGraphicFramePr>
        <p:xfrm>
          <a:off x="6014813" y="2543762"/>
          <a:ext cx="2788782" cy="11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2" imgW="1028520" imgH="431640" progId="Equation.DSMT4">
                  <p:embed/>
                </p:oleObj>
              </mc:Choice>
              <mc:Fallback>
                <p:oleObj name="Equation" r:id="rId12" imgW="102852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4813" y="2543762"/>
                        <a:ext cx="2788782" cy="117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768328" y="2584759"/>
            <a:ext cx="412955" cy="10764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5321957" y="3003895"/>
            <a:ext cx="545689" cy="217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74529"/>
              </p:ext>
            </p:extLst>
          </p:nvPr>
        </p:nvGraphicFramePr>
        <p:xfrm>
          <a:off x="2641991" y="3861480"/>
          <a:ext cx="2221904" cy="10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4" imgW="939600" imgH="431640" progId="Equation.DSMT4">
                  <p:embed/>
                </p:oleObj>
              </mc:Choice>
              <mc:Fallback>
                <p:oleObj name="Equation" r:id="rId14" imgW="93960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1991" y="3861480"/>
                        <a:ext cx="2221904" cy="10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10574"/>
              </p:ext>
            </p:extLst>
          </p:nvPr>
        </p:nvGraphicFramePr>
        <p:xfrm>
          <a:off x="4892414" y="3842506"/>
          <a:ext cx="2046341" cy="100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6" imgW="876240" imgH="431640" progId="Equation.DSMT4">
                  <p:embed/>
                </p:oleObj>
              </mc:Choice>
              <mc:Fallback>
                <p:oleObj name="Equation" r:id="rId16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2414" y="3842506"/>
                        <a:ext cx="2046341" cy="100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15203"/>
              </p:ext>
            </p:extLst>
          </p:nvPr>
        </p:nvGraphicFramePr>
        <p:xfrm>
          <a:off x="3661295" y="4980940"/>
          <a:ext cx="2275890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8" imgW="965160" imgH="431640" progId="Equation.DSMT4">
                  <p:embed/>
                </p:oleObj>
              </mc:Choice>
              <mc:Fallback>
                <p:oleObj name="Equation" r:id="rId18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1295" y="4980940"/>
                        <a:ext cx="2275890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99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355987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1" y="4408269"/>
            <a:ext cx="2330245" cy="2477435"/>
            <a:chOff x="0" y="2702905"/>
            <a:chExt cx="2330245" cy="2477435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62849" y="2778154"/>
              <a:ext cx="29497" cy="23449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292217"/>
                </p:ext>
              </p:extLst>
            </p:nvPr>
          </p:nvGraphicFramePr>
          <p:xfrm>
            <a:off x="507162" y="3224875"/>
            <a:ext cx="1315920" cy="155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4" imgW="774360" imgH="914400" progId="Equation.DSMT4">
                    <p:embed/>
                  </p:oleObj>
                </mc:Choice>
                <mc:Fallback>
                  <p:oleObj name="Equation" r:id="rId4" imgW="774360" imgH="914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162" y="3224875"/>
                          <a:ext cx="1315920" cy="1553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372971"/>
                </p:ext>
              </p:extLst>
            </p:nvPr>
          </p:nvGraphicFramePr>
          <p:xfrm>
            <a:off x="796462" y="4804102"/>
            <a:ext cx="669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6462" y="4804102"/>
                          <a:ext cx="669925" cy="37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6" y="4491108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34793"/>
              </p:ext>
            </p:extLst>
          </p:nvPr>
        </p:nvGraphicFramePr>
        <p:xfrm>
          <a:off x="2374487" y="4885350"/>
          <a:ext cx="2835569" cy="61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4487" y="4885350"/>
                        <a:ext cx="2835569" cy="61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5578"/>
              </p:ext>
            </p:extLst>
          </p:nvPr>
        </p:nvGraphicFramePr>
        <p:xfrm>
          <a:off x="2374487" y="5339507"/>
          <a:ext cx="2410583" cy="60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4487" y="5339507"/>
                        <a:ext cx="2410583" cy="60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64263"/>
              </p:ext>
            </p:extLst>
          </p:nvPr>
        </p:nvGraphicFramePr>
        <p:xfrm>
          <a:off x="2374487" y="5888512"/>
          <a:ext cx="1903393" cy="51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660240" imgH="177480" progId="Equation.DSMT4">
                  <p:embed/>
                </p:oleObj>
              </mc:Choice>
              <mc:Fallback>
                <p:oleObj name="Equation" r:id="rId12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4487" y="5888512"/>
                        <a:ext cx="1903393" cy="512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5121568" y="4930239"/>
            <a:ext cx="276344" cy="15903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64330"/>
              </p:ext>
            </p:extLst>
          </p:nvPr>
        </p:nvGraphicFramePr>
        <p:xfrm>
          <a:off x="5413737" y="5427851"/>
          <a:ext cx="3743935" cy="6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4" imgW="1574640" imgH="253800" progId="Equation.DSMT4">
                  <p:embed/>
                </p:oleObj>
              </mc:Choice>
              <mc:Fallback>
                <p:oleObj name="Equation" r:id="rId14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3737" y="5427851"/>
                        <a:ext cx="3743935" cy="6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81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4903"/>
              </p:ext>
            </p:extLst>
          </p:nvPr>
        </p:nvGraphicFramePr>
        <p:xfrm>
          <a:off x="174724" y="946486"/>
          <a:ext cx="2928147" cy="62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24" y="946486"/>
                        <a:ext cx="2928147" cy="62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81392"/>
              </p:ext>
            </p:extLst>
          </p:nvPr>
        </p:nvGraphicFramePr>
        <p:xfrm>
          <a:off x="290257" y="1588429"/>
          <a:ext cx="1989332" cy="58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257" y="1588429"/>
                        <a:ext cx="1989332" cy="58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00397"/>
              </p:ext>
            </p:extLst>
          </p:nvPr>
        </p:nvGraphicFramePr>
        <p:xfrm>
          <a:off x="174724" y="2175445"/>
          <a:ext cx="1903393" cy="51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724" y="2175445"/>
                        <a:ext cx="1903393" cy="512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076630" y="982284"/>
            <a:ext cx="318755" cy="174141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56309"/>
              </p:ext>
            </p:extLst>
          </p:nvPr>
        </p:nvGraphicFramePr>
        <p:xfrm>
          <a:off x="3617632" y="1588429"/>
          <a:ext cx="3757762" cy="61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7632" y="1588429"/>
                        <a:ext cx="3757762" cy="61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04074"/>
              </p:ext>
            </p:extLst>
          </p:nvPr>
        </p:nvGraphicFramePr>
        <p:xfrm>
          <a:off x="3617632" y="984569"/>
          <a:ext cx="3743935" cy="6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7632" y="984569"/>
                        <a:ext cx="3743935" cy="6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7375394" y="982284"/>
            <a:ext cx="441251" cy="121716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8008374" y="1430594"/>
            <a:ext cx="752168" cy="3097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47582"/>
              </p:ext>
            </p:extLst>
          </p:nvPr>
        </p:nvGraphicFramePr>
        <p:xfrm>
          <a:off x="459134" y="2785846"/>
          <a:ext cx="4518921" cy="117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3" imgW="1803240" imgH="469800" progId="Equation.DSMT4">
                  <p:embed/>
                </p:oleObj>
              </mc:Choice>
              <mc:Fallback>
                <p:oleObj name="Equation" r:id="rId13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134" y="2785846"/>
                        <a:ext cx="4518921" cy="117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31477"/>
              </p:ext>
            </p:extLst>
          </p:nvPr>
        </p:nvGraphicFramePr>
        <p:xfrm>
          <a:off x="5082365" y="2836435"/>
          <a:ext cx="3181117" cy="100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2365" y="2836435"/>
                        <a:ext cx="3181117" cy="100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74898"/>
              </p:ext>
            </p:extLst>
          </p:nvPr>
        </p:nvGraphicFramePr>
        <p:xfrm>
          <a:off x="336237" y="4088562"/>
          <a:ext cx="8471526" cy="43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7" imgW="3466800" imgH="177480" progId="Equation.DSMT4">
                  <p:embed/>
                </p:oleObj>
              </mc:Choice>
              <mc:Fallback>
                <p:oleObj name="Equation" r:id="rId17" imgW="3466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6237" y="4088562"/>
                        <a:ext cx="8471526" cy="43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61121"/>
              </p:ext>
            </p:extLst>
          </p:nvPr>
        </p:nvGraphicFramePr>
        <p:xfrm>
          <a:off x="934797" y="4657168"/>
          <a:ext cx="6908139" cy="43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9" imgW="2831760" imgH="177480" progId="Equation.DSMT4">
                  <p:embed/>
                </p:oleObj>
              </mc:Choice>
              <mc:Fallback>
                <p:oleObj name="Equation" r:id="rId19" imgW="283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97" y="4657168"/>
                        <a:ext cx="6908139" cy="43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91054"/>
              </p:ext>
            </p:extLst>
          </p:nvPr>
        </p:nvGraphicFramePr>
        <p:xfrm>
          <a:off x="2860013" y="5138826"/>
          <a:ext cx="2658840" cy="48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21" imgW="977760" imgH="177480" progId="Equation.DSMT4">
                  <p:embed/>
                </p:oleObj>
              </mc:Choice>
              <mc:Fallback>
                <p:oleObj name="Equation" r:id="rId21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0013" y="5138826"/>
                        <a:ext cx="2658840" cy="48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99504"/>
              </p:ext>
            </p:extLst>
          </p:nvPr>
        </p:nvGraphicFramePr>
        <p:xfrm>
          <a:off x="2078117" y="5539030"/>
          <a:ext cx="1752676" cy="9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3" imgW="723600" imgH="393480" progId="Equation.DSMT4">
                  <p:embed/>
                </p:oleObj>
              </mc:Choice>
              <mc:Fallback>
                <p:oleObj name="Equation" r:id="rId2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8117" y="5539030"/>
                        <a:ext cx="1752676" cy="95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24117"/>
              </p:ext>
            </p:extLst>
          </p:nvPr>
        </p:nvGraphicFramePr>
        <p:xfrm>
          <a:off x="4034183" y="5516179"/>
          <a:ext cx="4342510" cy="98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25" imgW="1841400" imgH="419040" progId="Equation.DSMT4">
                  <p:embed/>
                </p:oleObj>
              </mc:Choice>
              <mc:Fallback>
                <p:oleObj name="Equation" r:id="rId25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34183" y="5516179"/>
                        <a:ext cx="4342510" cy="98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73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3095"/>
            <a:ext cx="9144001" cy="172053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2" y="2653629"/>
            <a:ext cx="2330245" cy="3325611"/>
            <a:chOff x="0" y="2702905"/>
            <a:chExt cx="2330245" cy="3325611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30241" y="2721601"/>
              <a:ext cx="0" cy="282958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729523"/>
                </p:ext>
              </p:extLst>
            </p:nvPr>
          </p:nvGraphicFramePr>
          <p:xfrm>
            <a:off x="204683" y="3171792"/>
            <a:ext cx="1920875" cy="220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4" imgW="1130040" imgH="1295280" progId="Equation.DSMT4">
                    <p:embed/>
                  </p:oleObj>
                </mc:Choice>
                <mc:Fallback>
                  <p:oleObj name="Equation" r:id="rId4" imgW="1130040" imgH="1295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4683" y="3171792"/>
                          <a:ext cx="1920875" cy="2201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983630"/>
                </p:ext>
              </p:extLst>
            </p:nvPr>
          </p:nvGraphicFramePr>
          <p:xfrm>
            <a:off x="803277" y="5598304"/>
            <a:ext cx="7239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3277" y="5598304"/>
                          <a:ext cx="7239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2191964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0553"/>
              </p:ext>
            </p:extLst>
          </p:nvPr>
        </p:nvGraphicFramePr>
        <p:xfrm>
          <a:off x="4143424" y="2529095"/>
          <a:ext cx="1034113" cy="94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424" y="2529095"/>
                        <a:ext cx="1034113" cy="94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67964"/>
              </p:ext>
            </p:extLst>
          </p:nvPr>
        </p:nvGraphicFramePr>
        <p:xfrm>
          <a:off x="2501007" y="3275029"/>
          <a:ext cx="4318945" cy="94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1007" y="3275029"/>
                        <a:ext cx="4318945" cy="94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99683"/>
              </p:ext>
            </p:extLst>
          </p:nvPr>
        </p:nvGraphicFramePr>
        <p:xfrm>
          <a:off x="2501004" y="4202477"/>
          <a:ext cx="2572862" cy="102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1004" y="4202477"/>
                        <a:ext cx="2572862" cy="102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23104"/>
              </p:ext>
            </p:extLst>
          </p:nvPr>
        </p:nvGraphicFramePr>
        <p:xfrm>
          <a:off x="5177537" y="4198794"/>
          <a:ext cx="1439118" cy="9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4" imgW="571320" imgH="393480" progId="Equation.DSMT4">
                  <p:embed/>
                </p:oleObj>
              </mc:Choice>
              <mc:Fallback>
                <p:oleObj name="Equation" r:id="rId14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7537" y="4198794"/>
                        <a:ext cx="1439118" cy="99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8329"/>
              </p:ext>
            </p:extLst>
          </p:nvPr>
        </p:nvGraphicFramePr>
        <p:xfrm>
          <a:off x="2835988" y="5323827"/>
          <a:ext cx="4299294" cy="97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6" imgW="1968480" imgH="444240" progId="Equation.DSMT4">
                  <p:embed/>
                </p:oleObj>
              </mc:Choice>
              <mc:Fallback>
                <p:oleObj name="Equation" r:id="rId16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5988" y="5323827"/>
                        <a:ext cx="4299294" cy="970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94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14399"/>
            <a:ext cx="9144001" cy="127902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91964"/>
            <a:ext cx="2330245" cy="3353174"/>
            <a:chOff x="0" y="2702905"/>
            <a:chExt cx="2330245" cy="3353174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30241" y="2721601"/>
              <a:ext cx="0" cy="282958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624872"/>
                </p:ext>
              </p:extLst>
            </p:nvPr>
          </p:nvGraphicFramePr>
          <p:xfrm>
            <a:off x="448339" y="3149511"/>
            <a:ext cx="1425802" cy="2230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4" imgW="698400" imgH="1091880" progId="Equation.DSMT4">
                    <p:embed/>
                  </p:oleObj>
                </mc:Choice>
                <mc:Fallback>
                  <p:oleObj name="Equation" r:id="rId4" imgW="698400" imgH="1091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8339" y="3149511"/>
                          <a:ext cx="1425802" cy="2230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45383"/>
                </p:ext>
              </p:extLst>
            </p:nvPr>
          </p:nvGraphicFramePr>
          <p:xfrm>
            <a:off x="737166" y="5571891"/>
            <a:ext cx="85883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7166" y="5571891"/>
                          <a:ext cx="858837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2191964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1026"/>
              </p:ext>
            </p:extLst>
          </p:nvPr>
        </p:nvGraphicFramePr>
        <p:xfrm>
          <a:off x="2645960" y="2540972"/>
          <a:ext cx="1863240" cy="87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5960" y="2540972"/>
                        <a:ext cx="1863240" cy="87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37480"/>
              </p:ext>
            </p:extLst>
          </p:nvPr>
        </p:nvGraphicFramePr>
        <p:xfrm>
          <a:off x="2510620" y="3416130"/>
          <a:ext cx="2565875" cy="86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0620" y="3416130"/>
                        <a:ext cx="2565875" cy="86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86650"/>
              </p:ext>
            </p:extLst>
          </p:nvPr>
        </p:nvGraphicFramePr>
        <p:xfrm>
          <a:off x="2330238" y="4332731"/>
          <a:ext cx="4063233" cy="92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2" imgW="1955520" imgH="444240" progId="Equation.DSMT4">
                  <p:embed/>
                </p:oleObj>
              </mc:Choice>
              <mc:Fallback>
                <p:oleObj name="Equation" r:id="rId1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0238" y="4332731"/>
                        <a:ext cx="4063233" cy="92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05313"/>
              </p:ext>
            </p:extLst>
          </p:nvPr>
        </p:nvGraphicFramePr>
        <p:xfrm>
          <a:off x="1796516" y="5256447"/>
          <a:ext cx="3220723" cy="1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4" imgW="1295280" imgH="444240" progId="Equation.DSMT4">
                  <p:embed/>
                </p:oleObj>
              </mc:Choice>
              <mc:Fallback>
                <p:oleObj name="Equation" r:id="rId14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6516" y="5256447"/>
                        <a:ext cx="3220723" cy="110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42208"/>
              </p:ext>
            </p:extLst>
          </p:nvPr>
        </p:nvGraphicFramePr>
        <p:xfrm>
          <a:off x="5076495" y="5357420"/>
          <a:ext cx="2690514" cy="98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6" imgW="1180800" imgH="431640" progId="Equation.DSMT4">
                  <p:embed/>
                </p:oleObj>
              </mc:Choice>
              <mc:Fallback>
                <p:oleObj name="Equation" r:id="rId16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76495" y="5357420"/>
                        <a:ext cx="2690514" cy="983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1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29068"/>
              </p:ext>
            </p:extLst>
          </p:nvPr>
        </p:nvGraphicFramePr>
        <p:xfrm>
          <a:off x="1489435" y="962591"/>
          <a:ext cx="6165130" cy="6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9435" y="962591"/>
                        <a:ext cx="6165130" cy="61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84767"/>
              </p:ext>
            </p:extLst>
          </p:nvPr>
        </p:nvGraphicFramePr>
        <p:xfrm>
          <a:off x="3481773" y="1734421"/>
          <a:ext cx="2180455" cy="99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773" y="1734421"/>
                        <a:ext cx="2180455" cy="994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64893"/>
              </p:ext>
            </p:extLst>
          </p:nvPr>
        </p:nvGraphicFramePr>
        <p:xfrm>
          <a:off x="2541454" y="2689718"/>
          <a:ext cx="4061091" cy="102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1454" y="2689718"/>
                        <a:ext cx="4061091" cy="1023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23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след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яютс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икроскопическими составляющими, которы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пределяют тепловые свойства тел. Для описа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рмодинамических явле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дновременно были разработаны две теор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37601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олекулярно-кинетическ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ор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зучает тепловые свойства различны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изическ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, исходя из их микроскопической структуры, т.е. рассматрива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ак систем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томов и молекул, находящихся в беспрерывном хаотическом движен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84158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Микроскопическ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араметры исследуемых систем (масса атомов и молекул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мпульс и их средняя энергия) определяют их макроскопические параметр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08785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ермодинамик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учает тепловые свойства физических систем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кроскопической точк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рения, т.е. без учета их внутренней атомно-молекулярной структуры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0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4252"/>
            <a:ext cx="9144000" cy="125712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91964"/>
            <a:ext cx="2330245" cy="2679160"/>
            <a:chOff x="0" y="2702905"/>
            <a:chExt cx="2330245" cy="2679160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30241" y="2721601"/>
              <a:ext cx="4" cy="217627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4189561"/>
                </p:ext>
              </p:extLst>
            </p:nvPr>
          </p:nvGraphicFramePr>
          <p:xfrm>
            <a:off x="179283" y="3076658"/>
            <a:ext cx="1971675" cy="134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4" imgW="965160" imgH="660240" progId="Equation.DSMT4">
                    <p:embed/>
                  </p:oleObj>
                </mc:Choice>
                <mc:Fallback>
                  <p:oleObj name="Equation" r:id="rId4" imgW="96516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9283" y="3076658"/>
                          <a:ext cx="1971675" cy="134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460011"/>
                </p:ext>
              </p:extLst>
            </p:nvPr>
          </p:nvGraphicFramePr>
          <p:xfrm>
            <a:off x="789677" y="4897877"/>
            <a:ext cx="750888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9677" y="4897877"/>
                          <a:ext cx="750888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2191964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14797"/>
              </p:ext>
            </p:extLst>
          </p:nvPr>
        </p:nvGraphicFramePr>
        <p:xfrm>
          <a:off x="2730504" y="2585784"/>
          <a:ext cx="39608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504" y="2585784"/>
                        <a:ext cx="39608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6784"/>
              </p:ext>
            </p:extLst>
          </p:nvPr>
        </p:nvGraphicFramePr>
        <p:xfrm>
          <a:off x="2830567" y="3065082"/>
          <a:ext cx="2001256" cy="64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0567" y="3065082"/>
                        <a:ext cx="2001256" cy="64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07332"/>
              </p:ext>
            </p:extLst>
          </p:nvPr>
        </p:nvGraphicFramePr>
        <p:xfrm>
          <a:off x="2580959" y="3646493"/>
          <a:ext cx="4052224" cy="62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2" imgW="1638000" imgH="253800" progId="Equation.DSMT4">
                  <p:embed/>
                </p:oleObj>
              </mc:Choice>
              <mc:Fallback>
                <p:oleObj name="Equation" r:id="rId12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0959" y="3646493"/>
                        <a:ext cx="4052224" cy="62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72220"/>
              </p:ext>
            </p:extLst>
          </p:nvPr>
        </p:nvGraphicFramePr>
        <p:xfrm>
          <a:off x="2580959" y="4349811"/>
          <a:ext cx="3195506" cy="55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0959" y="4349811"/>
                        <a:ext cx="3195506" cy="55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75637"/>
              </p:ext>
            </p:extLst>
          </p:nvPr>
        </p:nvGraphicFramePr>
        <p:xfrm>
          <a:off x="1914899" y="4980400"/>
          <a:ext cx="5314200" cy="93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6" imgW="2374560" imgH="419040" progId="Equation.DSMT4">
                  <p:embed/>
                </p:oleObj>
              </mc:Choice>
              <mc:Fallback>
                <p:oleObj name="Equation" r:id="rId16" imgW="237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14899" y="4980400"/>
                        <a:ext cx="5314200" cy="93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11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62591"/>
            <a:ext cx="9144001" cy="200677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997705"/>
            <a:ext cx="2624368" cy="3711070"/>
            <a:chOff x="0" y="2702905"/>
            <a:chExt cx="2624368" cy="3711070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609615" y="2709276"/>
              <a:ext cx="14753" cy="319861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454405"/>
                </p:ext>
              </p:extLst>
            </p:nvPr>
          </p:nvGraphicFramePr>
          <p:xfrm>
            <a:off x="133580" y="3029327"/>
            <a:ext cx="2490788" cy="280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4" imgW="1218960" imgH="1371600" progId="Equation.DSMT4">
                    <p:embed/>
                  </p:oleObj>
                </mc:Choice>
                <mc:Fallback>
                  <p:oleObj name="Equation" r:id="rId4" imgW="1218960" imgH="1371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3580" y="3029327"/>
                          <a:ext cx="2490788" cy="280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614560"/>
                </p:ext>
              </p:extLst>
            </p:nvPr>
          </p:nvGraphicFramePr>
          <p:xfrm>
            <a:off x="788988" y="6037738"/>
            <a:ext cx="7508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8988" y="6037738"/>
                          <a:ext cx="750887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2997705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8943"/>
              </p:ext>
            </p:extLst>
          </p:nvPr>
        </p:nvGraphicFramePr>
        <p:xfrm>
          <a:off x="3183603" y="3337129"/>
          <a:ext cx="3653704" cy="99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3603" y="3337129"/>
                        <a:ext cx="3653704" cy="993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11719"/>
              </p:ext>
            </p:extLst>
          </p:nvPr>
        </p:nvGraphicFramePr>
        <p:xfrm>
          <a:off x="2757948" y="4192142"/>
          <a:ext cx="1161513" cy="101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0" imgW="495000" imgH="431640" progId="Equation.DSMT4">
                  <p:embed/>
                </p:oleObj>
              </mc:Choice>
              <mc:Fallback>
                <p:oleObj name="Equation" r:id="rId10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7948" y="4192142"/>
                        <a:ext cx="1161513" cy="101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38808"/>
              </p:ext>
            </p:extLst>
          </p:nvPr>
        </p:nvGraphicFramePr>
        <p:xfrm>
          <a:off x="2806513" y="5265458"/>
          <a:ext cx="1734714" cy="57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6513" y="5265458"/>
                        <a:ext cx="1734714" cy="57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14878"/>
              </p:ext>
            </p:extLst>
          </p:nvPr>
        </p:nvGraphicFramePr>
        <p:xfrm>
          <a:off x="2806513" y="5682111"/>
          <a:ext cx="2500381" cy="100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4" imgW="1041120" imgH="419040" progId="Equation.DSMT4">
                  <p:embed/>
                </p:oleObj>
              </mc:Choice>
              <mc:Fallback>
                <p:oleObj name="Equation" r:id="rId14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6513" y="5682111"/>
                        <a:ext cx="2500381" cy="100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5010455" y="4330680"/>
            <a:ext cx="1169119" cy="23444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55629"/>
              </p:ext>
            </p:extLst>
          </p:nvPr>
        </p:nvGraphicFramePr>
        <p:xfrm>
          <a:off x="6365046" y="4465332"/>
          <a:ext cx="2445224" cy="165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6" imgW="939600" imgH="634680" progId="Equation.DSMT4">
                  <p:embed/>
                </p:oleObj>
              </mc:Choice>
              <mc:Fallback>
                <p:oleObj name="Equation" r:id="rId16" imgW="939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5046" y="4465332"/>
                        <a:ext cx="2445224" cy="165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6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9042"/>
              </p:ext>
            </p:extLst>
          </p:nvPr>
        </p:nvGraphicFramePr>
        <p:xfrm>
          <a:off x="2406650" y="733577"/>
          <a:ext cx="3609452" cy="122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650" y="733577"/>
                        <a:ext cx="3609452" cy="122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18591"/>
              </p:ext>
            </p:extLst>
          </p:nvPr>
        </p:nvGraphicFramePr>
        <p:xfrm>
          <a:off x="2558381" y="1795463"/>
          <a:ext cx="3305989" cy="112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231560" imgH="419040" progId="Equation.DSMT4">
                  <p:embed/>
                </p:oleObj>
              </mc:Choice>
              <mc:Fallback>
                <p:oleObj name="Equation" r:id="rId5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8381" y="1795463"/>
                        <a:ext cx="3305989" cy="112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05194"/>
              </p:ext>
            </p:extLst>
          </p:nvPr>
        </p:nvGraphicFramePr>
        <p:xfrm>
          <a:off x="2799560" y="2858047"/>
          <a:ext cx="2823630" cy="111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9560" y="2858047"/>
                        <a:ext cx="2823630" cy="111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2003"/>
              </p:ext>
            </p:extLst>
          </p:nvPr>
        </p:nvGraphicFramePr>
        <p:xfrm>
          <a:off x="623972" y="3773040"/>
          <a:ext cx="7896056" cy="102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3238200" imgH="419040" progId="Equation.DSMT4">
                  <p:embed/>
                </p:oleObj>
              </mc:Choice>
              <mc:Fallback>
                <p:oleObj name="Equation" r:id="rId9" imgW="323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972" y="3773040"/>
                        <a:ext cx="7896056" cy="102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74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122707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2141477"/>
            <a:ext cx="2498577" cy="2997261"/>
            <a:chOff x="0" y="2702905"/>
            <a:chExt cx="2498577" cy="2997261"/>
          </a:xfrm>
        </p:grpSpPr>
        <p:sp>
          <p:nvSpPr>
            <p:cNvPr id="10" name="TextBox 9"/>
            <p:cNvSpPr txBox="1"/>
            <p:nvPr/>
          </p:nvSpPr>
          <p:spPr>
            <a:xfrm>
              <a:off x="0" y="2702905"/>
              <a:ext cx="2330245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2482512" y="2709276"/>
              <a:ext cx="16065" cy="25067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486014"/>
                </p:ext>
              </p:extLst>
            </p:nvPr>
          </p:nvGraphicFramePr>
          <p:xfrm>
            <a:off x="263305" y="3089174"/>
            <a:ext cx="2206625" cy="178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4" imgW="1079280" imgH="876240" progId="Equation.DSMT4">
                    <p:embed/>
                  </p:oleObj>
                </mc:Choice>
                <mc:Fallback>
                  <p:oleObj name="Equation" r:id="rId4" imgW="1079280" imgH="876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3305" y="3089174"/>
                          <a:ext cx="2206625" cy="1789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829077"/>
                </p:ext>
              </p:extLst>
            </p:nvPr>
          </p:nvGraphicFramePr>
          <p:xfrm>
            <a:off x="749300" y="5215978"/>
            <a:ext cx="83185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9300" y="5215978"/>
                          <a:ext cx="831850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3406877" y="2047575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38801"/>
              </p:ext>
            </p:extLst>
          </p:nvPr>
        </p:nvGraphicFramePr>
        <p:xfrm>
          <a:off x="3111992" y="2325753"/>
          <a:ext cx="3197761" cy="86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1992" y="2325753"/>
                        <a:ext cx="3197761" cy="869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07356"/>
              </p:ext>
            </p:extLst>
          </p:nvPr>
        </p:nvGraphicFramePr>
        <p:xfrm>
          <a:off x="2733235" y="3148059"/>
          <a:ext cx="1590982" cy="94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3235" y="3148059"/>
                        <a:ext cx="1590982" cy="949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25481"/>
              </p:ext>
            </p:extLst>
          </p:nvPr>
        </p:nvGraphicFramePr>
        <p:xfrm>
          <a:off x="4557250" y="3091900"/>
          <a:ext cx="1751252" cy="106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2" imgW="711000" imgH="431640" progId="Equation.DSMT4">
                  <p:embed/>
                </p:oleObj>
              </mc:Choice>
              <mc:Fallback>
                <p:oleObj name="Equation" r:id="rId12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7250" y="3091900"/>
                        <a:ext cx="1751252" cy="106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9981"/>
              </p:ext>
            </p:extLst>
          </p:nvPr>
        </p:nvGraphicFramePr>
        <p:xfrm>
          <a:off x="2689307" y="4120588"/>
          <a:ext cx="2276066" cy="97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4" imgW="1002960" imgH="431640" progId="Equation.DSMT4">
                  <p:embed/>
                </p:oleObj>
              </mc:Choice>
              <mc:Fallback>
                <p:oleObj name="Equation" r:id="rId14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9307" y="4120588"/>
                        <a:ext cx="2276066" cy="979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1206"/>
              </p:ext>
            </p:extLst>
          </p:nvPr>
        </p:nvGraphicFramePr>
        <p:xfrm>
          <a:off x="5088462" y="4318957"/>
          <a:ext cx="3138732" cy="50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6" imgW="1409400" imgH="228600" progId="Equation.DSMT4">
                  <p:embed/>
                </p:oleObj>
              </mc:Choice>
              <mc:Fallback>
                <p:oleObj name="Equation" r:id="rId16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88462" y="4318957"/>
                        <a:ext cx="3138732" cy="50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86935"/>
              </p:ext>
            </p:extLst>
          </p:nvPr>
        </p:nvGraphicFramePr>
        <p:xfrm>
          <a:off x="2386531" y="5077791"/>
          <a:ext cx="5728769" cy="54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8" imgW="2400120" imgH="228600" progId="Equation.DSMT4">
                  <p:embed/>
                </p:oleObj>
              </mc:Choice>
              <mc:Fallback>
                <p:oleObj name="Equation" r:id="rId18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86531" y="5077791"/>
                        <a:ext cx="5728769" cy="54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59803"/>
              </p:ext>
            </p:extLst>
          </p:nvPr>
        </p:nvGraphicFramePr>
        <p:xfrm>
          <a:off x="3051160" y="5531866"/>
          <a:ext cx="3659618" cy="98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20" imgW="1562040" imgH="419040" progId="Equation.DSMT4">
                  <p:embed/>
                </p:oleObj>
              </mc:Choice>
              <mc:Fallback>
                <p:oleObj name="Equation" r:id="rId20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51160" y="5531866"/>
                        <a:ext cx="3659618" cy="98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22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1" cy="120063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41477"/>
            <a:ext cx="2498577" cy="2997261"/>
            <a:chOff x="0" y="2702905"/>
            <a:chExt cx="2498577" cy="2997261"/>
          </a:xfrm>
        </p:grpSpPr>
        <p:sp>
          <p:nvSpPr>
            <p:cNvPr id="9" name="TextBox 8"/>
            <p:cNvSpPr txBox="1"/>
            <p:nvPr/>
          </p:nvSpPr>
          <p:spPr>
            <a:xfrm>
              <a:off x="0" y="2702905"/>
              <a:ext cx="2330245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482512" y="2709276"/>
              <a:ext cx="16065" cy="25067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815449"/>
                </p:ext>
              </p:extLst>
            </p:nvPr>
          </p:nvGraphicFramePr>
          <p:xfrm>
            <a:off x="218178" y="3134476"/>
            <a:ext cx="1893888" cy="181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4" imgW="927000" imgH="888840" progId="Equation.DSMT4">
                    <p:embed/>
                  </p:oleObj>
                </mc:Choice>
                <mc:Fallback>
                  <p:oleObj name="Equation" r:id="rId4" imgW="927000" imgH="8888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8178" y="3134476"/>
                          <a:ext cx="1893888" cy="181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441296"/>
                </p:ext>
              </p:extLst>
            </p:nvPr>
          </p:nvGraphicFramePr>
          <p:xfrm>
            <a:off x="788988" y="5215978"/>
            <a:ext cx="752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8988" y="5215978"/>
                          <a:ext cx="752475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06877" y="1953484"/>
            <a:ext cx="2330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02230"/>
              </p:ext>
            </p:extLst>
          </p:nvPr>
        </p:nvGraphicFramePr>
        <p:xfrm>
          <a:off x="3111992" y="2325753"/>
          <a:ext cx="3197761" cy="86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1992" y="2325753"/>
                        <a:ext cx="3197761" cy="869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67485"/>
              </p:ext>
            </p:extLst>
          </p:nvPr>
        </p:nvGraphicFramePr>
        <p:xfrm>
          <a:off x="2733235" y="3148059"/>
          <a:ext cx="1590982" cy="94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3235" y="3148059"/>
                        <a:ext cx="1590982" cy="949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87318"/>
              </p:ext>
            </p:extLst>
          </p:nvPr>
        </p:nvGraphicFramePr>
        <p:xfrm>
          <a:off x="4557250" y="3091900"/>
          <a:ext cx="1751252" cy="106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2" imgW="711000" imgH="431640" progId="Equation.DSMT4">
                  <p:embed/>
                </p:oleObj>
              </mc:Choice>
              <mc:Fallback>
                <p:oleObj name="Equation" r:id="rId12" imgW="711000" imgH="431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7250" y="3091900"/>
                        <a:ext cx="1751252" cy="106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95635"/>
              </p:ext>
            </p:extLst>
          </p:nvPr>
        </p:nvGraphicFramePr>
        <p:xfrm>
          <a:off x="2714286" y="4212590"/>
          <a:ext cx="5076300" cy="99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4" imgW="2209680" imgH="431640" progId="Equation.DSMT4">
                  <p:embed/>
                </p:oleObj>
              </mc:Choice>
              <mc:Fallback>
                <p:oleObj name="Equation" r:id="rId14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4286" y="4212590"/>
                        <a:ext cx="5076300" cy="99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22776"/>
              </p:ext>
            </p:extLst>
          </p:nvPr>
        </p:nvGraphicFramePr>
        <p:xfrm>
          <a:off x="2498577" y="5220175"/>
          <a:ext cx="5082342" cy="98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6" imgW="2171520" imgH="419040" progId="Equation.DSMT4">
                  <p:embed/>
                </p:oleObj>
              </mc:Choice>
              <mc:Fallback>
                <p:oleObj name="Equation" r:id="rId16" imgW="2171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8577" y="5220175"/>
                        <a:ext cx="5082342" cy="98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2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8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том случае устанавливаются количественные соотношения между непосредственно наблюдаемыми величинами (давлением, объемом, температурой и т.д.), а с их помощью исследуется взаимодействие и обмен энергией между телами анализируем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кружающей средо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69950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Тел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ли группу изучаемых макроскопических тел назыв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ермодинамической систем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Входящие в эту систему тела могут взаимодействовать как между собой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так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с окружающими систему телам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08003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у взаимодействия с внешней средой термодинамическ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подразделяю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86548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открытые систем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системы, в которых происходит обмен с внешне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ой веществ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энергией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559724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закрытые систем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системы, в которых нет обмена веществом с внешне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но может быть обмен энергие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24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изолированные (замкнутые) систем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системы, в которых не происходи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мен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ей и веществом с окружающей средо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022395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овокупно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войств системы молекул на данный момент времен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яе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ы. Измеряемые физические величины, описывающ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нкретное состоя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ы и характеризующие её свойства,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араметрам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80749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ыра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устанавливающее связь между параметрами состояния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равнение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остоя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694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ереход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ы молекул из одного состояния в другое через ряд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межуточных состоя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рмодинамическим процесс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евращение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45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снов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олекулярно-кинетической теори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щества лежат следующие положения, подтвержденные опыто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83840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еществ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стоит из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астиц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114727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астиц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щества непрерывно и беспорядоч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утся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545614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астиц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заимодействуют друг с другом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009182"/>
            <a:ext cx="914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Дискретная структура вещества характеризу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личеством веществ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которое содержит столько же частиц, сколько атомов содержится в 0,012 кг углерода </a:t>
            </a:r>
            <a:r>
              <a:rPr lang="ru-RU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 и 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оле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058902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т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исло атомов или молекул одинаково для любого вещества и называетс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исло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(постоянной) Авогадр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N</a:t>
            </a:r>
            <a:r>
              <a:rPr lang="ru-RU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=6,02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10</a:t>
            </a:r>
            <a:r>
              <a:rPr lang="ru-RU" sz="22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3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моль</a:t>
            </a:r>
            <a:r>
              <a:rPr lang="ru-RU" sz="22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82834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оличеств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щества </a:t>
            </a:r>
            <a:r>
              <a:rPr lang="ru-RU" sz="2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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число молей вещества, содержащегося в данном тел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14604"/>
              </p:ext>
            </p:extLst>
          </p:nvPr>
        </p:nvGraphicFramePr>
        <p:xfrm>
          <a:off x="3331854" y="5660069"/>
          <a:ext cx="2480293" cy="86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854" y="5660069"/>
                        <a:ext cx="2480293" cy="86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40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62591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лекулярной физике, как и в механике, неизбежно использование моделей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прощен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едставляющих структуру вещества. Простейшей моделью газ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являетс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деального одноатомного газ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ая описывается следующим образо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43748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олекул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атомы) представляют собой материальные точки, то есть их размеры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небрежим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лы по сравнению с расстояниями между ними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54547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жмолекулярные силы при движении отдельных молекул между соударениям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тсутствую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оэтому молекулы (атомы) движутся от соударения до соудар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ямолиней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равномерно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64952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толкновения молекул (атомов) между собой и со стенками сосуда, в котор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ходи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аз, абсолютно упруг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81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962591"/>
            <a:ext cx="914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первые Р. </a:t>
            </a:r>
            <a:r>
              <a:rPr lang="ru-RU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лаузиусо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было доказано что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авл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газа прямо пропорционально кинетической энергии поступательного движения всех молекул, содержащихся в единиц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ма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72277"/>
              </p:ext>
            </p:extLst>
          </p:nvPr>
        </p:nvGraphicFramePr>
        <p:xfrm>
          <a:off x="3608388" y="1981200"/>
          <a:ext cx="19272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8388" y="1981200"/>
                        <a:ext cx="19272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50530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то уравнение 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основным уравнение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лекулярно-кинетической теории идеального газ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967335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        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числ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лекул в единице объема, или и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центрац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42429"/>
              </p:ext>
            </p:extLst>
          </p:nvPr>
        </p:nvGraphicFramePr>
        <p:xfrm>
          <a:off x="570048" y="2787574"/>
          <a:ext cx="1055364" cy="77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048" y="2787574"/>
                        <a:ext cx="1055364" cy="77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431441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лекулярно-кинетического толкования температуры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ледует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ня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инетическ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молекул газа и его абсолютная температура ведут себ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динаков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, следовательно, должны выражаться одна через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ругую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45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Австрийск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изик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Л.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ольцман (1844–1906) первым показал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т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няя кинетическ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нергия поступательного движения молекул идеального газ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ям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порциональна абсолютной температуре и зависит только от не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20415"/>
              </p:ext>
            </p:extLst>
          </p:nvPr>
        </p:nvGraphicFramePr>
        <p:xfrm>
          <a:off x="3372317" y="2274041"/>
          <a:ext cx="2975943" cy="100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320480" imgH="444240" progId="Equation.DSMT4">
                  <p:embed/>
                </p:oleObj>
              </mc:Choice>
              <mc:Fallback>
                <p:oleObj name="Equation" r:id="rId3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2317" y="2274041"/>
                        <a:ext cx="2975943" cy="1001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28340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                            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то универсальная постоянная, называема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тоянной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Больцман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3725"/>
              </p:ext>
            </p:extLst>
          </p:nvPr>
        </p:nvGraphicFramePr>
        <p:xfrm>
          <a:off x="1153678" y="3213025"/>
          <a:ext cx="274958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3678" y="3213025"/>
                        <a:ext cx="274958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30886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скольк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авление газа зависит от средней кинетической энерги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ступательног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я молекул, то оно должно зависеть и о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мпературы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98935"/>
              </p:ext>
            </p:extLst>
          </p:nvPr>
        </p:nvGraphicFramePr>
        <p:xfrm>
          <a:off x="3848100" y="5304508"/>
          <a:ext cx="1447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100" y="5304508"/>
                        <a:ext cx="14478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67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Ы МОЛЕКУЛЯРНО-КИНЕТИЧЕСКОЙ ТЕОРИИ. ГАЗОВЫЕ ЗАКО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орму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ыражающая функциональную зависимость тольк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кроскопическ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араметров (в случае идеального газа – это давление, объем и температур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равнением состояния идеальног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газа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53632"/>
              </p:ext>
            </p:extLst>
          </p:nvPr>
        </p:nvGraphicFramePr>
        <p:xfrm>
          <a:off x="2441978" y="2100160"/>
          <a:ext cx="4260043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1978" y="2100160"/>
                        <a:ext cx="4260043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911143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                                  эт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ниверсальн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газовая постоянна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73882"/>
              </p:ext>
            </p:extLst>
          </p:nvPr>
        </p:nvGraphicFramePr>
        <p:xfrm>
          <a:off x="590549" y="2737284"/>
          <a:ext cx="2477766" cy="80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549" y="2737284"/>
                        <a:ext cx="2477766" cy="808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408567"/>
            <a:ext cx="9144000" cy="1553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з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отнош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ледует, что одновременно с ростом температуры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величивае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нтенсивность теплового хаотического движения молекул газ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47958"/>
              </p:ext>
            </p:extLst>
          </p:nvPr>
        </p:nvGraphicFramePr>
        <p:xfrm>
          <a:off x="2919413" y="3313139"/>
          <a:ext cx="2170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1282680" imgH="444240" progId="Equation.DSMT4">
                  <p:embed/>
                </p:oleObj>
              </mc:Choice>
              <mc:Fallback>
                <p:oleObj name="Equation" r:id="rId7" imgW="128268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413" y="3313139"/>
                        <a:ext cx="21701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487433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оличествен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то движение может быть описано с помощью средне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вадратичн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тепловой)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03225"/>
              </p:ext>
            </p:extLst>
          </p:nvPr>
        </p:nvGraphicFramePr>
        <p:xfrm>
          <a:off x="5089525" y="5419618"/>
          <a:ext cx="3940281" cy="110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1726920" imgH="482400" progId="Equation.DSMT4">
                  <p:embed/>
                </p:oleObj>
              </mc:Choice>
              <mc:Fallback>
                <p:oleObj name="Equation" r:id="rId9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9525" y="5419618"/>
                        <a:ext cx="3940281" cy="110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52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9</TotalTime>
  <Words>396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37</cp:revision>
  <dcterms:created xsi:type="dcterms:W3CDTF">2020-08-29T06:20:49Z</dcterms:created>
  <dcterms:modified xsi:type="dcterms:W3CDTF">2020-09-11T09:33:10Z</dcterms:modified>
</cp:coreProperties>
</file>